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1E9899" w14:textId="0CE2857B" w:rsidR="000904ED" w:rsidRDefault="007A379F" w:rsidP="007A379F">
      <w:pPr>
        <w:pStyle w:val="MTDisplayEquation"/>
      </w:pPr>
      <w:r>
        <w:tab/>
      </w:r>
      <w:r w:rsidR="001E7F3D" w:rsidRPr="001E7F3D">
        <w:rPr>
          <w:position w:val="-120"/>
        </w:rPr>
        <w:object w:dxaOrig="3040" w:dyaOrig="10860" w14:anchorId="43073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2.05pt;height:543.2pt" o:ole="">
            <v:imagedata r:id="rId6" o:title=""/>
          </v:shape>
          <o:OLEObject Type="Embed" ProgID="Equation.DSMT4" ShapeID="_x0000_i1033" DrawAspect="Content" ObjectID="_1651580745" r:id="rId7"/>
        </w:object>
      </w:r>
      <w:r>
        <w:t xml:space="preserve"> </w:t>
      </w:r>
    </w:p>
    <w:p w14:paraId="68C1DD91" w14:textId="77777777" w:rsidR="007A379F" w:rsidRDefault="007A379F"/>
    <w:sectPr w:rsidR="007A37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FF8CD7" w14:textId="77777777" w:rsidR="008F0997" w:rsidRDefault="008F0997" w:rsidP="007A379F">
      <w:r>
        <w:separator/>
      </w:r>
    </w:p>
  </w:endnote>
  <w:endnote w:type="continuationSeparator" w:id="0">
    <w:p w14:paraId="3D9AE61B" w14:textId="77777777" w:rsidR="008F0997" w:rsidRDefault="008F0997" w:rsidP="007A3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D882DD" w14:textId="77777777" w:rsidR="008F0997" w:rsidRDefault="008F0997" w:rsidP="007A379F">
      <w:r>
        <w:separator/>
      </w:r>
    </w:p>
  </w:footnote>
  <w:footnote w:type="continuationSeparator" w:id="0">
    <w:p w14:paraId="495F4BE5" w14:textId="77777777" w:rsidR="008F0997" w:rsidRDefault="008F0997" w:rsidP="007A37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1E8"/>
    <w:rsid w:val="000904ED"/>
    <w:rsid w:val="000C2174"/>
    <w:rsid w:val="001E7F3D"/>
    <w:rsid w:val="00222B93"/>
    <w:rsid w:val="00270B88"/>
    <w:rsid w:val="004001FF"/>
    <w:rsid w:val="0049330F"/>
    <w:rsid w:val="007A379F"/>
    <w:rsid w:val="008F0997"/>
    <w:rsid w:val="00D061E8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CE0209D-FF5B-4C88-9195-C55F089B3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37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A37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A37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A379F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7A379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A37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5-21T06:25:00Z</dcterms:created>
  <dcterms:modified xsi:type="dcterms:W3CDTF">2020-05-21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